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4980" w:rsidRPr="00EC715D" w:rsidRDefault="00F42F3A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Honors </w:t>
      </w:r>
      <w:r w:rsidR="0043798D">
        <w:rPr>
          <w:rFonts w:ascii="Century Gothic" w:hAnsi="Century Gothic"/>
          <w:sz w:val="28"/>
          <w:szCs w:val="28"/>
        </w:rPr>
        <w:t>Algebra 2</w:t>
      </w:r>
      <w:r w:rsidR="0043798D">
        <w:rPr>
          <w:rFonts w:ascii="Century Gothic" w:hAnsi="Century Gothic"/>
          <w:sz w:val="28"/>
          <w:szCs w:val="28"/>
        </w:rPr>
        <w:tab/>
      </w:r>
      <w:r w:rsidR="0043798D">
        <w:rPr>
          <w:rFonts w:ascii="Century Gothic" w:hAnsi="Century Gothic"/>
          <w:sz w:val="28"/>
          <w:szCs w:val="28"/>
        </w:rPr>
        <w:tab/>
      </w:r>
      <w:r w:rsidR="0043798D">
        <w:rPr>
          <w:rFonts w:ascii="Century Gothic" w:hAnsi="Century Gothic"/>
          <w:sz w:val="28"/>
          <w:szCs w:val="28"/>
        </w:rPr>
        <w:tab/>
      </w:r>
      <w:r w:rsidR="0043798D">
        <w:rPr>
          <w:rFonts w:ascii="Century Gothic" w:hAnsi="Century Gothic"/>
          <w:sz w:val="28"/>
          <w:szCs w:val="28"/>
        </w:rPr>
        <w:tab/>
      </w:r>
      <w:r w:rsidR="00EC715D" w:rsidRPr="00EC715D">
        <w:rPr>
          <w:rFonts w:ascii="Century Gothic" w:hAnsi="Century Gothic"/>
          <w:sz w:val="28"/>
          <w:szCs w:val="28"/>
        </w:rPr>
        <w:tab/>
      </w:r>
      <w:r w:rsidR="00EC715D" w:rsidRPr="00EC715D">
        <w:rPr>
          <w:rFonts w:ascii="Century Gothic" w:hAnsi="Century Gothic"/>
          <w:sz w:val="28"/>
          <w:szCs w:val="28"/>
        </w:rPr>
        <w:tab/>
        <w:t>Na</w:t>
      </w:r>
      <w:r w:rsidR="00EC715D">
        <w:rPr>
          <w:rFonts w:ascii="Century Gothic" w:hAnsi="Century Gothic"/>
          <w:sz w:val="28"/>
          <w:szCs w:val="28"/>
        </w:rPr>
        <w:t>me: ____</w:t>
      </w:r>
      <w:r w:rsidR="007C3B11">
        <w:rPr>
          <w:rFonts w:ascii="Century Gothic" w:hAnsi="Century Gothic"/>
          <w:sz w:val="28"/>
          <w:szCs w:val="28"/>
        </w:rPr>
        <w:t>___</w:t>
      </w:r>
      <w:r w:rsidR="00EC715D">
        <w:rPr>
          <w:rFonts w:ascii="Century Gothic" w:hAnsi="Century Gothic"/>
          <w:sz w:val="28"/>
          <w:szCs w:val="28"/>
        </w:rPr>
        <w:t>__</w:t>
      </w:r>
      <w:r w:rsidR="007C3B11">
        <w:rPr>
          <w:rFonts w:ascii="Century Gothic" w:hAnsi="Century Gothic"/>
          <w:sz w:val="28"/>
          <w:szCs w:val="28"/>
        </w:rPr>
        <w:t>_</w:t>
      </w:r>
      <w:r w:rsidR="00EC715D">
        <w:rPr>
          <w:rFonts w:ascii="Century Gothic" w:hAnsi="Century Gothic"/>
          <w:sz w:val="28"/>
          <w:szCs w:val="28"/>
        </w:rPr>
        <w:t>_________________</w:t>
      </w:r>
    </w:p>
    <w:p w:rsidR="00DB2BBB" w:rsidRDefault="00EC715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 w:rsidR="00DB2BBB"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>Date: ____</w:t>
      </w:r>
      <w:r w:rsidRPr="00EC715D">
        <w:rPr>
          <w:rFonts w:ascii="Century Gothic" w:hAnsi="Century Gothic"/>
          <w:sz w:val="28"/>
          <w:szCs w:val="28"/>
        </w:rPr>
        <w:t>____</w:t>
      </w:r>
      <w:r w:rsidR="007C3B11">
        <w:rPr>
          <w:rFonts w:ascii="Century Gothic" w:hAnsi="Century Gothic"/>
          <w:sz w:val="28"/>
          <w:szCs w:val="28"/>
        </w:rPr>
        <w:t>__</w:t>
      </w:r>
      <w:r w:rsidRPr="00EC715D">
        <w:rPr>
          <w:rFonts w:ascii="Century Gothic" w:hAnsi="Century Gothic"/>
          <w:sz w:val="28"/>
          <w:szCs w:val="28"/>
        </w:rPr>
        <w:t>_____ Block: __</w:t>
      </w:r>
      <w:r w:rsidR="007C3B11">
        <w:rPr>
          <w:rFonts w:ascii="Century Gothic" w:hAnsi="Century Gothic"/>
          <w:sz w:val="28"/>
          <w:szCs w:val="28"/>
        </w:rPr>
        <w:t>_</w:t>
      </w:r>
      <w:r w:rsidRPr="00EC715D">
        <w:rPr>
          <w:rFonts w:ascii="Century Gothic" w:hAnsi="Century Gothic"/>
          <w:sz w:val="28"/>
          <w:szCs w:val="28"/>
        </w:rPr>
        <w:t>___</w:t>
      </w:r>
      <w:r w:rsidR="00DB2BBB" w:rsidRPr="00DB2BBB">
        <w:rPr>
          <w:rFonts w:ascii="Century Gothic" w:hAnsi="Century Gothic"/>
          <w:sz w:val="28"/>
          <w:szCs w:val="28"/>
        </w:rPr>
        <w:t xml:space="preserve"> </w:t>
      </w:r>
    </w:p>
    <w:p w:rsidR="00EC715D" w:rsidRPr="00DB2BBB" w:rsidRDefault="00DB2BBB" w:rsidP="00DB2BBB">
      <w:pPr>
        <w:jc w:val="center"/>
        <w:rPr>
          <w:rFonts w:ascii="Century Gothic" w:hAnsi="Century Gothic"/>
          <w:b/>
          <w:sz w:val="28"/>
          <w:szCs w:val="28"/>
        </w:rPr>
      </w:pPr>
      <w:r w:rsidRPr="00DB2BBB">
        <w:rPr>
          <w:rFonts w:ascii="Century Gothic" w:hAnsi="Century Gothic"/>
          <w:b/>
          <w:sz w:val="28"/>
          <w:szCs w:val="28"/>
        </w:rPr>
        <w:t>Characteristics of Rational 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18"/>
        <w:gridCol w:w="49"/>
        <w:gridCol w:w="1652"/>
        <w:gridCol w:w="1913"/>
        <w:gridCol w:w="164"/>
        <w:gridCol w:w="3970"/>
      </w:tblGrid>
      <w:tr w:rsidR="00EC715D" w:rsidTr="00D43336">
        <w:trPr>
          <w:trHeight w:val="449"/>
        </w:trPr>
        <w:tc>
          <w:tcPr>
            <w:tcW w:w="11366" w:type="dxa"/>
            <w:gridSpan w:val="6"/>
          </w:tcPr>
          <w:p w:rsidR="00EC715D" w:rsidRPr="00EC715D" w:rsidRDefault="00EC715D" w:rsidP="00D43336">
            <w:pPr>
              <w:rPr>
                <w:rFonts w:ascii="Century Gothic" w:hAnsi="Century Gothic"/>
                <w:b/>
                <w:i/>
                <w:sz w:val="28"/>
                <w:szCs w:val="28"/>
              </w:rPr>
            </w:pPr>
            <w:r w:rsidRPr="00EC715D">
              <w:rPr>
                <w:rFonts w:ascii="Century Gothic" w:hAnsi="Century Gothic"/>
                <w:b/>
                <w:i/>
                <w:sz w:val="28"/>
                <w:szCs w:val="28"/>
              </w:rPr>
              <w:t>Describe the a</w:t>
            </w:r>
            <w:r w:rsidR="00D43336">
              <w:rPr>
                <w:rFonts w:ascii="Century Gothic" w:hAnsi="Century Gothic"/>
                <w:b/>
                <w:i/>
                <w:sz w:val="28"/>
                <w:szCs w:val="28"/>
              </w:rPr>
              <w:t>symptote(s), domain, and range for each function.</w:t>
            </w:r>
          </w:p>
        </w:tc>
      </w:tr>
      <w:tr w:rsidR="00CE1C09" w:rsidTr="00D43336">
        <w:trPr>
          <w:trHeight w:val="2420"/>
        </w:trPr>
        <w:tc>
          <w:tcPr>
            <w:tcW w:w="3708" w:type="dxa"/>
          </w:tcPr>
          <w:p w:rsidR="00EC715D" w:rsidRDefault="00EC715D" w:rsidP="00EC715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 xml:space="preserve">1.) </w:t>
            </w:r>
            <w:r w:rsidRPr="00EC715D">
              <w:rPr>
                <w:rFonts w:ascii="Century Gothic" w:hAnsi="Century Gothic"/>
                <w:position w:val="-24"/>
                <w:sz w:val="28"/>
                <w:szCs w:val="28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25pt;height:30.95pt" o:ole="">
                  <v:imagedata r:id="rId4" o:title=""/>
                </v:shape>
                <o:OLEObject Type="Embed" ProgID="Equation.DSMT4" ShapeID="_x0000_i1025" DrawAspect="Content" ObjectID="_1571641483" r:id="rId5"/>
              </w:object>
            </w:r>
          </w:p>
        </w:tc>
        <w:tc>
          <w:tcPr>
            <w:tcW w:w="3690" w:type="dxa"/>
            <w:gridSpan w:val="3"/>
          </w:tcPr>
          <w:p w:rsidR="00EC715D" w:rsidRDefault="00EC715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2.)</w:t>
            </w:r>
            <w:r w:rsidRPr="00EC715D">
              <w:rPr>
                <w:rFonts w:ascii="Century Gothic" w:hAnsi="Century Gothic"/>
                <w:position w:val="-24"/>
                <w:sz w:val="28"/>
                <w:szCs w:val="28"/>
              </w:rPr>
              <w:object w:dxaOrig="1540" w:dyaOrig="620">
                <v:shape id="_x0000_i1026" type="#_x0000_t75" style="width:76.7pt;height:30.95pt" o:ole="">
                  <v:imagedata r:id="rId6" o:title=""/>
                </v:shape>
                <o:OLEObject Type="Embed" ProgID="Equation.DSMT4" ShapeID="_x0000_i1026" DrawAspect="Content" ObjectID="_1571641484" r:id="rId7"/>
              </w:object>
            </w:r>
          </w:p>
        </w:tc>
        <w:tc>
          <w:tcPr>
            <w:tcW w:w="4194" w:type="dxa"/>
            <w:gridSpan w:val="2"/>
          </w:tcPr>
          <w:p w:rsidR="00EC715D" w:rsidRDefault="00EC715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 xml:space="preserve">3.) </w:t>
            </w:r>
            <w:bookmarkStart w:id="0" w:name="_GoBack"/>
            <w:r w:rsidR="004261CA" w:rsidRPr="00EC715D">
              <w:rPr>
                <w:rFonts w:ascii="Century Gothic" w:hAnsi="Century Gothic"/>
                <w:position w:val="-24"/>
                <w:sz w:val="28"/>
                <w:szCs w:val="28"/>
              </w:rPr>
              <w:object w:dxaOrig="1579" w:dyaOrig="620">
                <v:shape id="_x0000_i1036" type="#_x0000_t75" style="width:78.75pt;height:30.95pt" o:ole="">
                  <v:imagedata r:id="rId8" o:title=""/>
                </v:shape>
                <o:OLEObject Type="Embed" ProgID="Equation.DSMT4" ShapeID="_x0000_i1036" DrawAspect="Content" ObjectID="_1571641485" r:id="rId9"/>
              </w:object>
            </w:r>
            <w:bookmarkEnd w:id="0"/>
          </w:p>
          <w:p w:rsidR="00EC715D" w:rsidRDefault="00EC715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EC715D" w:rsidRDefault="0097594F" w:rsidP="0097594F">
            <w:pPr>
              <w:tabs>
                <w:tab w:val="left" w:pos="2460"/>
              </w:tabs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ab/>
            </w:r>
          </w:p>
          <w:p w:rsidR="00EC715D" w:rsidRDefault="00EC715D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EC715D" w:rsidTr="00AD2DDF">
        <w:trPr>
          <w:trHeight w:val="377"/>
        </w:trPr>
        <w:tc>
          <w:tcPr>
            <w:tcW w:w="11592" w:type="dxa"/>
            <w:gridSpan w:val="6"/>
          </w:tcPr>
          <w:p w:rsidR="00EC715D" w:rsidRPr="00EC715D" w:rsidRDefault="00EC715D" w:rsidP="00816026">
            <w:pPr>
              <w:rPr>
                <w:rFonts w:ascii="Century Gothic" w:hAnsi="Century Gothic"/>
                <w:b/>
                <w:i/>
                <w:sz w:val="28"/>
                <w:szCs w:val="28"/>
              </w:rPr>
            </w:pPr>
            <w:r w:rsidRPr="00EC715D">
              <w:rPr>
                <w:rFonts w:ascii="Century Gothic" w:hAnsi="Century Gothic"/>
                <w:b/>
                <w:i/>
                <w:sz w:val="28"/>
                <w:szCs w:val="28"/>
              </w:rPr>
              <w:t>Identify the zeros and asymptote</w:t>
            </w:r>
            <w:r w:rsidR="00816026">
              <w:rPr>
                <w:rFonts w:ascii="Century Gothic" w:hAnsi="Century Gothic"/>
                <w:b/>
                <w:i/>
                <w:sz w:val="28"/>
                <w:szCs w:val="28"/>
              </w:rPr>
              <w:t>(</w:t>
            </w:r>
            <w:r w:rsidRPr="00EC715D">
              <w:rPr>
                <w:rFonts w:ascii="Century Gothic" w:hAnsi="Century Gothic"/>
                <w:b/>
                <w:i/>
                <w:sz w:val="28"/>
                <w:szCs w:val="28"/>
              </w:rPr>
              <w:t>s</w:t>
            </w:r>
            <w:r w:rsidR="00816026">
              <w:rPr>
                <w:rFonts w:ascii="Century Gothic" w:hAnsi="Century Gothic"/>
                <w:b/>
                <w:i/>
                <w:sz w:val="28"/>
                <w:szCs w:val="28"/>
              </w:rPr>
              <w:t>)</w:t>
            </w:r>
            <w:r w:rsidRPr="00EC715D">
              <w:rPr>
                <w:rFonts w:ascii="Century Gothic" w:hAnsi="Century Gothic"/>
                <w:b/>
                <w:i/>
                <w:sz w:val="28"/>
                <w:szCs w:val="28"/>
              </w:rPr>
              <w:t xml:space="preserve"> of the function.</w:t>
            </w:r>
            <w:r w:rsidR="00FD3CAC">
              <w:rPr>
                <w:rFonts w:ascii="Century Gothic" w:hAnsi="Century Gothic"/>
                <w:b/>
                <w:i/>
                <w:sz w:val="28"/>
                <w:szCs w:val="28"/>
              </w:rPr>
              <w:t xml:space="preserve"> </w:t>
            </w:r>
          </w:p>
        </w:tc>
      </w:tr>
      <w:tr w:rsidR="00EC715D" w:rsidTr="00DB2BBB">
        <w:trPr>
          <w:trHeight w:val="2465"/>
        </w:trPr>
        <w:tc>
          <w:tcPr>
            <w:tcW w:w="5436" w:type="dxa"/>
            <w:gridSpan w:val="3"/>
          </w:tcPr>
          <w:p w:rsidR="00EC715D" w:rsidRDefault="00EC715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4.)</w:t>
            </w:r>
            <w:r w:rsidR="00FD3CAC" w:rsidRPr="00EC715D">
              <w:rPr>
                <w:rFonts w:ascii="Century Gothic" w:hAnsi="Century Gothic"/>
                <w:position w:val="-24"/>
                <w:sz w:val="28"/>
                <w:szCs w:val="28"/>
              </w:rPr>
              <w:object w:dxaOrig="1440" w:dyaOrig="660">
                <v:shape id="_x0000_i1028" type="#_x0000_t75" style="width:1in;height:34.3pt" o:ole="">
                  <v:imagedata r:id="rId10" o:title=""/>
                </v:shape>
                <o:OLEObject Type="Embed" ProgID="Equation.DSMT4" ShapeID="_x0000_i1028" DrawAspect="Content" ObjectID="_1571641486" r:id="rId11"/>
              </w:object>
            </w:r>
          </w:p>
        </w:tc>
        <w:tc>
          <w:tcPr>
            <w:tcW w:w="6156" w:type="dxa"/>
            <w:gridSpan w:val="3"/>
          </w:tcPr>
          <w:p w:rsidR="00EC715D" w:rsidRDefault="00EC715D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5.)</w:t>
            </w:r>
            <w:r w:rsidR="00FD3CAC" w:rsidRPr="00FD3CAC">
              <w:rPr>
                <w:rFonts w:ascii="Century Gothic" w:hAnsi="Century Gothic"/>
                <w:position w:val="-24"/>
                <w:sz w:val="28"/>
                <w:szCs w:val="28"/>
              </w:rPr>
              <w:object w:dxaOrig="1219" w:dyaOrig="660">
                <v:shape id="_x0000_i1029" type="#_x0000_t75" style="width:61.25pt;height:34.3pt" o:ole="">
                  <v:imagedata r:id="rId12" o:title=""/>
                </v:shape>
                <o:OLEObject Type="Embed" ProgID="Equation.DSMT4" ShapeID="_x0000_i1029" DrawAspect="Content" ObjectID="_1571641487" r:id="rId13"/>
              </w:object>
            </w: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FD3CAC" w:rsidTr="00AD2DDF">
        <w:trPr>
          <w:trHeight w:val="2555"/>
        </w:trPr>
        <w:tc>
          <w:tcPr>
            <w:tcW w:w="5436" w:type="dxa"/>
            <w:gridSpan w:val="3"/>
          </w:tcPr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6.)</w:t>
            </w:r>
            <w:r w:rsidRPr="00FD3CAC">
              <w:rPr>
                <w:rFonts w:ascii="Century Gothic" w:hAnsi="Century Gothic"/>
                <w:position w:val="-24"/>
                <w:sz w:val="28"/>
                <w:szCs w:val="28"/>
              </w:rPr>
              <w:object w:dxaOrig="1760" w:dyaOrig="660">
                <v:shape id="_x0000_i1030" type="#_x0000_t75" style="width:88.8pt;height:34.3pt" o:ole="">
                  <v:imagedata r:id="rId14" o:title=""/>
                </v:shape>
                <o:OLEObject Type="Embed" ProgID="Equation.DSMT4" ShapeID="_x0000_i1030" DrawAspect="Content" ObjectID="_1571641488" r:id="rId15"/>
              </w:object>
            </w:r>
          </w:p>
        </w:tc>
        <w:tc>
          <w:tcPr>
            <w:tcW w:w="6156" w:type="dxa"/>
            <w:gridSpan w:val="3"/>
          </w:tcPr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 xml:space="preserve">7.) </w:t>
            </w:r>
            <w:r w:rsidRPr="00FD3CAC">
              <w:rPr>
                <w:rFonts w:ascii="Century Gothic" w:hAnsi="Century Gothic"/>
                <w:position w:val="-24"/>
                <w:sz w:val="28"/>
                <w:szCs w:val="28"/>
              </w:rPr>
              <w:object w:dxaOrig="1320" w:dyaOrig="620">
                <v:shape id="_x0000_i1031" type="#_x0000_t75" style="width:65.95pt;height:30.95pt" o:ole="">
                  <v:imagedata r:id="rId16" o:title=""/>
                </v:shape>
                <o:OLEObject Type="Embed" ProgID="Equation.DSMT4" ShapeID="_x0000_i1031" DrawAspect="Content" ObjectID="_1571641489" r:id="rId17"/>
              </w:object>
            </w: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FD3CAC" w:rsidTr="00816026">
        <w:trPr>
          <w:trHeight w:val="377"/>
        </w:trPr>
        <w:tc>
          <w:tcPr>
            <w:tcW w:w="11366" w:type="dxa"/>
            <w:gridSpan w:val="6"/>
          </w:tcPr>
          <w:p w:rsidR="00FD3CAC" w:rsidRPr="00FD3CAC" w:rsidRDefault="00FD3CAC" w:rsidP="00AD2DDF">
            <w:pPr>
              <w:rPr>
                <w:rFonts w:ascii="Century Gothic" w:hAnsi="Century Gothic"/>
                <w:b/>
                <w:i/>
                <w:sz w:val="28"/>
                <w:szCs w:val="28"/>
              </w:rPr>
            </w:pPr>
            <w:r w:rsidRPr="00FD3CAC">
              <w:rPr>
                <w:rFonts w:ascii="Century Gothic" w:hAnsi="Century Gothic"/>
                <w:b/>
                <w:i/>
                <w:sz w:val="28"/>
                <w:szCs w:val="28"/>
              </w:rPr>
              <w:t xml:space="preserve">Identify holes in the graph of each function. </w:t>
            </w:r>
          </w:p>
        </w:tc>
      </w:tr>
      <w:tr w:rsidR="00CE1C09" w:rsidTr="00816026">
        <w:trPr>
          <w:trHeight w:val="2227"/>
        </w:trPr>
        <w:tc>
          <w:tcPr>
            <w:tcW w:w="3757" w:type="dxa"/>
            <w:gridSpan w:val="2"/>
          </w:tcPr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8.)</w:t>
            </w:r>
            <w:r w:rsidRPr="00FD3CAC">
              <w:rPr>
                <w:rFonts w:ascii="Century Gothic" w:hAnsi="Century Gothic"/>
                <w:position w:val="-24"/>
                <w:sz w:val="28"/>
                <w:szCs w:val="28"/>
              </w:rPr>
              <w:object w:dxaOrig="980" w:dyaOrig="660">
                <v:shape id="_x0000_i1032" type="#_x0000_t75" style="width:49.1pt;height:34.3pt" o:ole="">
                  <v:imagedata r:id="rId18" o:title=""/>
                </v:shape>
                <o:OLEObject Type="Embed" ProgID="Equation.DSMT4" ShapeID="_x0000_i1032" DrawAspect="Content" ObjectID="_1571641490" r:id="rId19"/>
              </w:object>
            </w:r>
          </w:p>
        </w:tc>
        <w:tc>
          <w:tcPr>
            <w:tcW w:w="3811" w:type="dxa"/>
            <w:gridSpan w:val="3"/>
          </w:tcPr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9.)</w:t>
            </w:r>
            <w:r w:rsidRPr="00FD3CAC">
              <w:rPr>
                <w:rFonts w:ascii="Century Gothic" w:hAnsi="Century Gothic"/>
                <w:position w:val="-24"/>
                <w:sz w:val="28"/>
                <w:szCs w:val="28"/>
              </w:rPr>
              <w:object w:dxaOrig="1420" w:dyaOrig="660">
                <v:shape id="_x0000_i1033" type="#_x0000_t75" style="width:71.35pt;height:34.3pt" o:ole="">
                  <v:imagedata r:id="rId20" o:title=""/>
                </v:shape>
                <o:OLEObject Type="Embed" ProgID="Equation.DSMT4" ShapeID="_x0000_i1033" DrawAspect="Content" ObjectID="_1571641491" r:id="rId21"/>
              </w:object>
            </w:r>
          </w:p>
        </w:tc>
        <w:tc>
          <w:tcPr>
            <w:tcW w:w="3798" w:type="dxa"/>
          </w:tcPr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10.)</w:t>
            </w:r>
            <w:r w:rsidRPr="00FD3CAC">
              <w:rPr>
                <w:rFonts w:ascii="Century Gothic" w:hAnsi="Century Gothic"/>
                <w:position w:val="-24"/>
                <w:sz w:val="28"/>
                <w:szCs w:val="28"/>
              </w:rPr>
              <w:object w:dxaOrig="2060" w:dyaOrig="660">
                <v:shape id="_x0000_i1034" type="#_x0000_t75" style="width:104.3pt;height:34.3pt" o:ole="">
                  <v:imagedata r:id="rId22" o:title=""/>
                </v:shape>
                <o:OLEObject Type="Embed" ProgID="Equation.DSMT4" ShapeID="_x0000_i1034" DrawAspect="Content" ObjectID="_1571641492" r:id="rId23"/>
              </w:object>
            </w:r>
          </w:p>
          <w:p w:rsidR="00FD3CAC" w:rsidRDefault="00FD3CA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816026" w:rsidRDefault="0081602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816026" w:rsidRDefault="0081602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D43336" w:rsidRDefault="00D43336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97594F" w:rsidRDefault="0097594F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</w:tbl>
    <w:p w:rsidR="00FD3CAC" w:rsidRDefault="00FD3CAC">
      <w:pPr>
        <w:rPr>
          <w:rFonts w:ascii="Century Gothic" w:hAnsi="Century Gothic"/>
          <w:sz w:val="28"/>
          <w:szCs w:val="28"/>
        </w:rPr>
      </w:pPr>
    </w:p>
    <w:sectPr w:rsidR="00FD3CAC" w:rsidSect="00CE1C09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4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15D"/>
    <w:rsid w:val="00005C18"/>
    <w:rsid w:val="00015FE9"/>
    <w:rsid w:val="000300BD"/>
    <w:rsid w:val="0003082F"/>
    <w:rsid w:val="000407CF"/>
    <w:rsid w:val="000474C7"/>
    <w:rsid w:val="00095B6D"/>
    <w:rsid w:val="000A2BF2"/>
    <w:rsid w:val="000A5AC7"/>
    <w:rsid w:val="000A7809"/>
    <w:rsid w:val="000C3215"/>
    <w:rsid w:val="000E4980"/>
    <w:rsid w:val="000F0C50"/>
    <w:rsid w:val="000F5747"/>
    <w:rsid w:val="000F623F"/>
    <w:rsid w:val="000F762F"/>
    <w:rsid w:val="00103CE6"/>
    <w:rsid w:val="00103E37"/>
    <w:rsid w:val="00111F2B"/>
    <w:rsid w:val="00113C3D"/>
    <w:rsid w:val="00120D57"/>
    <w:rsid w:val="00136A9B"/>
    <w:rsid w:val="001434CE"/>
    <w:rsid w:val="00177311"/>
    <w:rsid w:val="00184D65"/>
    <w:rsid w:val="00194331"/>
    <w:rsid w:val="001A2237"/>
    <w:rsid w:val="001A380D"/>
    <w:rsid w:val="001B0274"/>
    <w:rsid w:val="001C12D9"/>
    <w:rsid w:val="001D189C"/>
    <w:rsid w:val="001D2C34"/>
    <w:rsid w:val="001D31E5"/>
    <w:rsid w:val="001F25D4"/>
    <w:rsid w:val="001F6D4C"/>
    <w:rsid w:val="0021692B"/>
    <w:rsid w:val="002218CE"/>
    <w:rsid w:val="00233B5D"/>
    <w:rsid w:val="0024549A"/>
    <w:rsid w:val="002501B1"/>
    <w:rsid w:val="00255820"/>
    <w:rsid w:val="0027130D"/>
    <w:rsid w:val="00274AFC"/>
    <w:rsid w:val="002760D8"/>
    <w:rsid w:val="00281A92"/>
    <w:rsid w:val="00286745"/>
    <w:rsid w:val="00290F13"/>
    <w:rsid w:val="00296B74"/>
    <w:rsid w:val="002B2033"/>
    <w:rsid w:val="002C1FED"/>
    <w:rsid w:val="002C23FE"/>
    <w:rsid w:val="002C4D25"/>
    <w:rsid w:val="00304359"/>
    <w:rsid w:val="0033536D"/>
    <w:rsid w:val="00341EB4"/>
    <w:rsid w:val="00362B02"/>
    <w:rsid w:val="00364291"/>
    <w:rsid w:val="00370289"/>
    <w:rsid w:val="00370BBC"/>
    <w:rsid w:val="00381837"/>
    <w:rsid w:val="00382073"/>
    <w:rsid w:val="0039636E"/>
    <w:rsid w:val="003B0D86"/>
    <w:rsid w:val="003C2C94"/>
    <w:rsid w:val="003C4453"/>
    <w:rsid w:val="003D76D2"/>
    <w:rsid w:val="003E2C3D"/>
    <w:rsid w:val="004001FA"/>
    <w:rsid w:val="00410FF2"/>
    <w:rsid w:val="00411702"/>
    <w:rsid w:val="004261CA"/>
    <w:rsid w:val="00431BA8"/>
    <w:rsid w:val="0043798D"/>
    <w:rsid w:val="00451AA1"/>
    <w:rsid w:val="00466565"/>
    <w:rsid w:val="00484FDC"/>
    <w:rsid w:val="0049132A"/>
    <w:rsid w:val="004929D5"/>
    <w:rsid w:val="00496BC9"/>
    <w:rsid w:val="004B0120"/>
    <w:rsid w:val="004D0DA7"/>
    <w:rsid w:val="004E5B99"/>
    <w:rsid w:val="004F0A43"/>
    <w:rsid w:val="005135F3"/>
    <w:rsid w:val="0051392F"/>
    <w:rsid w:val="0051766E"/>
    <w:rsid w:val="00521704"/>
    <w:rsid w:val="00525F2F"/>
    <w:rsid w:val="00537BB7"/>
    <w:rsid w:val="00550716"/>
    <w:rsid w:val="00553BA3"/>
    <w:rsid w:val="005751A9"/>
    <w:rsid w:val="00591632"/>
    <w:rsid w:val="00592F6E"/>
    <w:rsid w:val="005A2949"/>
    <w:rsid w:val="005A2FFB"/>
    <w:rsid w:val="005A4868"/>
    <w:rsid w:val="005B6DF1"/>
    <w:rsid w:val="005C481F"/>
    <w:rsid w:val="005F7271"/>
    <w:rsid w:val="006033A8"/>
    <w:rsid w:val="00604B92"/>
    <w:rsid w:val="00615E97"/>
    <w:rsid w:val="0063065A"/>
    <w:rsid w:val="00646F9E"/>
    <w:rsid w:val="00671FEC"/>
    <w:rsid w:val="00675CCB"/>
    <w:rsid w:val="006937E0"/>
    <w:rsid w:val="006B165D"/>
    <w:rsid w:val="006C6597"/>
    <w:rsid w:val="006D61F7"/>
    <w:rsid w:val="006D7467"/>
    <w:rsid w:val="00705CD8"/>
    <w:rsid w:val="00712859"/>
    <w:rsid w:val="0071751C"/>
    <w:rsid w:val="00737780"/>
    <w:rsid w:val="00742FBD"/>
    <w:rsid w:val="00755720"/>
    <w:rsid w:val="00776DA0"/>
    <w:rsid w:val="007C3B11"/>
    <w:rsid w:val="007C7011"/>
    <w:rsid w:val="007E3EC4"/>
    <w:rsid w:val="007E54AD"/>
    <w:rsid w:val="007E7C92"/>
    <w:rsid w:val="007F19F0"/>
    <w:rsid w:val="00803E5E"/>
    <w:rsid w:val="00816026"/>
    <w:rsid w:val="00821B9A"/>
    <w:rsid w:val="008768A3"/>
    <w:rsid w:val="00880858"/>
    <w:rsid w:val="00883914"/>
    <w:rsid w:val="0088574D"/>
    <w:rsid w:val="008929F0"/>
    <w:rsid w:val="00893007"/>
    <w:rsid w:val="008A2E4B"/>
    <w:rsid w:val="008B62D3"/>
    <w:rsid w:val="008C2DC3"/>
    <w:rsid w:val="008D5B70"/>
    <w:rsid w:val="00926347"/>
    <w:rsid w:val="00931C03"/>
    <w:rsid w:val="00932369"/>
    <w:rsid w:val="00935709"/>
    <w:rsid w:val="00944076"/>
    <w:rsid w:val="0097073E"/>
    <w:rsid w:val="00974A3E"/>
    <w:rsid w:val="0097594F"/>
    <w:rsid w:val="00990B30"/>
    <w:rsid w:val="0099198B"/>
    <w:rsid w:val="009A24B9"/>
    <w:rsid w:val="009A56EA"/>
    <w:rsid w:val="009F4A78"/>
    <w:rsid w:val="00A02B78"/>
    <w:rsid w:val="00A11A54"/>
    <w:rsid w:val="00A16D38"/>
    <w:rsid w:val="00A23297"/>
    <w:rsid w:val="00A40EB8"/>
    <w:rsid w:val="00A51F65"/>
    <w:rsid w:val="00A6261D"/>
    <w:rsid w:val="00A86392"/>
    <w:rsid w:val="00A863CA"/>
    <w:rsid w:val="00A87083"/>
    <w:rsid w:val="00A936A6"/>
    <w:rsid w:val="00AA118B"/>
    <w:rsid w:val="00AA4F08"/>
    <w:rsid w:val="00AD2DDF"/>
    <w:rsid w:val="00AE41C7"/>
    <w:rsid w:val="00AE49D1"/>
    <w:rsid w:val="00B26104"/>
    <w:rsid w:val="00B26533"/>
    <w:rsid w:val="00B37039"/>
    <w:rsid w:val="00B44EFB"/>
    <w:rsid w:val="00B45F7A"/>
    <w:rsid w:val="00B70784"/>
    <w:rsid w:val="00BA69A7"/>
    <w:rsid w:val="00BB5887"/>
    <w:rsid w:val="00BC0BE2"/>
    <w:rsid w:val="00BC110D"/>
    <w:rsid w:val="00BF04DE"/>
    <w:rsid w:val="00C052E3"/>
    <w:rsid w:val="00C05CBF"/>
    <w:rsid w:val="00C211C4"/>
    <w:rsid w:val="00C26BB3"/>
    <w:rsid w:val="00C31920"/>
    <w:rsid w:val="00C36A88"/>
    <w:rsid w:val="00C5669E"/>
    <w:rsid w:val="00C76AF0"/>
    <w:rsid w:val="00C90EE5"/>
    <w:rsid w:val="00C91BD5"/>
    <w:rsid w:val="00CB2D4F"/>
    <w:rsid w:val="00CC4566"/>
    <w:rsid w:val="00CD5DC8"/>
    <w:rsid w:val="00CD6866"/>
    <w:rsid w:val="00CE1C09"/>
    <w:rsid w:val="00CE3CE8"/>
    <w:rsid w:val="00CE3F08"/>
    <w:rsid w:val="00CF76DB"/>
    <w:rsid w:val="00D14192"/>
    <w:rsid w:val="00D265F3"/>
    <w:rsid w:val="00D43336"/>
    <w:rsid w:val="00D90626"/>
    <w:rsid w:val="00D951FA"/>
    <w:rsid w:val="00D9560F"/>
    <w:rsid w:val="00D9788C"/>
    <w:rsid w:val="00DA3223"/>
    <w:rsid w:val="00DB2BBB"/>
    <w:rsid w:val="00DB4438"/>
    <w:rsid w:val="00DB7023"/>
    <w:rsid w:val="00DC3073"/>
    <w:rsid w:val="00DC6916"/>
    <w:rsid w:val="00DD35C2"/>
    <w:rsid w:val="00E0509D"/>
    <w:rsid w:val="00E0629B"/>
    <w:rsid w:val="00E10F37"/>
    <w:rsid w:val="00E13FB1"/>
    <w:rsid w:val="00E178E2"/>
    <w:rsid w:val="00E32214"/>
    <w:rsid w:val="00E46A8A"/>
    <w:rsid w:val="00E5121E"/>
    <w:rsid w:val="00E72E01"/>
    <w:rsid w:val="00E77E00"/>
    <w:rsid w:val="00E87B3A"/>
    <w:rsid w:val="00E906E2"/>
    <w:rsid w:val="00EA2071"/>
    <w:rsid w:val="00EA2156"/>
    <w:rsid w:val="00EA5305"/>
    <w:rsid w:val="00EB1131"/>
    <w:rsid w:val="00EC715D"/>
    <w:rsid w:val="00ED36B8"/>
    <w:rsid w:val="00F11E31"/>
    <w:rsid w:val="00F4129C"/>
    <w:rsid w:val="00F422B8"/>
    <w:rsid w:val="00F42F3A"/>
    <w:rsid w:val="00F42F8E"/>
    <w:rsid w:val="00F537FC"/>
    <w:rsid w:val="00FC718C"/>
    <w:rsid w:val="00FD3CAC"/>
    <w:rsid w:val="00FE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AEEFAF6-92CD-4517-96BA-120B056A1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C71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C71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3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C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6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dsay Kovalsky</dc:creator>
  <cp:lastModifiedBy>Lindsay Kovalsky</cp:lastModifiedBy>
  <cp:revision>4</cp:revision>
  <cp:lastPrinted>2015-10-28T12:49:00Z</cp:lastPrinted>
  <dcterms:created xsi:type="dcterms:W3CDTF">2017-04-19T17:23:00Z</dcterms:created>
  <dcterms:modified xsi:type="dcterms:W3CDTF">2017-11-08T15:18:00Z</dcterms:modified>
</cp:coreProperties>
</file>